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3C1A" w:rsidRDefault="00FA164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leftMargin">
                  <wp:align>right</wp:align>
                </wp:positionH>
                <wp:positionV relativeFrom="paragraph">
                  <wp:posOffset>239395</wp:posOffset>
                </wp:positionV>
                <wp:extent cx="353028" cy="434050"/>
                <wp:effectExtent l="0" t="0" r="9525" b="444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3028" cy="434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46DEF" w:rsidRPr="00FA164C" w:rsidRDefault="00346DE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FA164C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23.4pt;margin-top:18.85pt;width:27.8pt;height:34.2pt;z-index:251659264;visibility:visible;mso-wrap-style:square;mso-wrap-distance-left:9pt;mso-wrap-distance-top:0;mso-wrap-distance-right:9pt;mso-wrap-distance-bottom:0;mso-position-horizontal:right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" fillcolor="white [3201]" stroked="f" strokeweight=".5pt">
                <v:textbox>
                  <w:txbxContent>
                    <w:p w:rsidR="00346DEF" w:rsidRPr="00FA164C" w:rsidRDefault="00346DEF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 w:rsidRPr="00FA164C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FA164C">
        <w:rPr>
          <w:rFonts w:ascii="Times New Roman" w:hAnsi="Times New Roman" w:cs="Times New Roman"/>
          <w:b/>
          <w:sz w:val="24"/>
          <w:szCs w:val="24"/>
        </w:rPr>
        <w:t>PROPELLER</w:t>
      </w:r>
      <w:r w:rsidR="003132D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B579C">
        <w:rPr>
          <w:rFonts w:ascii="Times New Roman" w:hAnsi="Times New Roman" w:cs="Times New Roman"/>
          <w:b/>
          <w:sz w:val="24"/>
          <w:szCs w:val="24"/>
        </w:rPr>
        <w:t>BEHIND SHIP</w:t>
      </w:r>
      <w:r w:rsidR="0050739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–</w:t>
      </w:r>
      <w:r w:rsidRPr="00FA164C">
        <w:rPr>
          <w:rFonts w:ascii="Times New Roman" w:hAnsi="Times New Roman" w:cs="Times New Roman"/>
          <w:b/>
          <w:sz w:val="24"/>
          <w:szCs w:val="24"/>
        </w:rPr>
        <w:t xml:space="preserve"> APPLICATIONS</w:t>
      </w:r>
    </w:p>
    <w:p w:rsidR="00FA164C" w:rsidRDefault="009B579C" w:rsidP="003132D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US"/>
        </w:rPr>
        <w:drawing>
          <wp:inline distT="0" distB="0" distL="0" distR="0" wp14:anchorId="71BB4E6F" wp14:editId="205B8D56">
            <wp:extent cx="5760720" cy="1401445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401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46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60"/>
        <w:gridCol w:w="2753"/>
      </w:tblGrid>
      <w:tr w:rsidR="009B579C" w:rsidRPr="00EC7AD3" w:rsidTr="009B579C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B579C" w:rsidRPr="00EC7AD3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Rt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proofErr w:type="spellStart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k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N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B579C" w:rsidRPr="00EC7AD3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550</w:t>
            </w:r>
          </w:p>
        </w:tc>
        <w:tc>
          <w:tcPr>
            <w:tcW w:w="2753" w:type="dxa"/>
            <w:vAlign w:val="center"/>
          </w:tcPr>
          <w:p w:rsidR="009B579C" w:rsidRDefault="00051BCB" w:rsidP="00051BC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Ship’s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Resistance</w:t>
            </w:r>
            <w:proofErr w:type="spellEnd"/>
          </w:p>
        </w:tc>
      </w:tr>
      <w:tr w:rsidR="009B579C" w:rsidRPr="00EC7AD3" w:rsidTr="009B579C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</w:tcPr>
          <w:p w:rsidR="009B579C" w:rsidRPr="00EC7AD3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V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S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nots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B579C" w:rsidRPr="00EC7AD3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6</w:t>
            </w:r>
          </w:p>
        </w:tc>
        <w:tc>
          <w:tcPr>
            <w:tcW w:w="2753" w:type="dxa"/>
            <w:vAlign w:val="center"/>
          </w:tcPr>
          <w:p w:rsidR="009B579C" w:rsidRPr="00EC7AD3" w:rsidRDefault="00051BCB" w:rsidP="00051BC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Speed</w:t>
            </w:r>
            <w:proofErr w:type="spellEnd"/>
          </w:p>
        </w:tc>
      </w:tr>
      <w:tr w:rsidR="009B579C" w:rsidRPr="00EC7AD3" w:rsidTr="009B579C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B579C" w:rsidRPr="00EC7AD3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N(</w:t>
            </w:r>
            <w:proofErr w:type="spellStart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rpm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B579C" w:rsidRPr="00EC7AD3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2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2753" w:type="dxa"/>
            <w:vAlign w:val="center"/>
          </w:tcPr>
          <w:p w:rsidR="009B579C" w:rsidRPr="00EC7AD3" w:rsidRDefault="00051BCB" w:rsidP="00051BC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Engine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Revolution</w:t>
            </w:r>
            <w:proofErr w:type="spellEnd"/>
          </w:p>
        </w:tc>
      </w:tr>
      <w:tr w:rsidR="009B579C" w:rsidRPr="00EC7AD3" w:rsidTr="009B579C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B579C" w:rsidRPr="00EC7AD3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B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W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B579C" w:rsidRPr="00EC7AD3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6000</w:t>
            </w:r>
          </w:p>
        </w:tc>
        <w:tc>
          <w:tcPr>
            <w:tcW w:w="2753" w:type="dxa"/>
            <w:vAlign w:val="center"/>
          </w:tcPr>
          <w:p w:rsidR="009B579C" w:rsidRDefault="00051BCB" w:rsidP="00051BC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Brake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ower</w:t>
            </w:r>
            <w:proofErr w:type="spellEnd"/>
          </w:p>
        </w:tc>
      </w:tr>
      <w:tr w:rsidR="009B579C" w:rsidRPr="00EC7AD3" w:rsidTr="009B579C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B579C" w:rsidRPr="00EC7AD3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sym w:font="Symbol" w:char="F068"/>
            </w:r>
            <w:proofErr w:type="gramStart"/>
            <w:r w:rsidRPr="009B579C"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s</w:t>
            </w:r>
            <w:proofErr w:type="gramEnd"/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B579C" w:rsidRPr="00EC7AD3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98</w:t>
            </w:r>
          </w:p>
        </w:tc>
        <w:tc>
          <w:tcPr>
            <w:tcW w:w="2753" w:type="dxa"/>
            <w:vAlign w:val="center"/>
          </w:tcPr>
          <w:p w:rsidR="009B579C" w:rsidRDefault="00051BCB" w:rsidP="00051BC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Shaft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Efficency</w:t>
            </w:r>
            <w:proofErr w:type="spellEnd"/>
          </w:p>
        </w:tc>
      </w:tr>
      <w:tr w:rsidR="009B579C" w:rsidRPr="00EC7AD3" w:rsidTr="009B579C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B579C" w:rsidRPr="00EC7AD3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w</w:t>
            </w:r>
            <w:proofErr w:type="gramEnd"/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B579C" w:rsidRPr="00EC7AD3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25</w:t>
            </w:r>
          </w:p>
        </w:tc>
        <w:tc>
          <w:tcPr>
            <w:tcW w:w="2753" w:type="dxa"/>
            <w:vAlign w:val="center"/>
          </w:tcPr>
          <w:p w:rsidR="009B579C" w:rsidRDefault="00051BCB" w:rsidP="00051BC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Wake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Fraction</w:t>
            </w:r>
            <w:proofErr w:type="spellEnd"/>
          </w:p>
        </w:tc>
      </w:tr>
      <w:tr w:rsidR="009B579C" w:rsidRPr="00EC7AD3" w:rsidTr="009B579C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B579C" w:rsidRPr="00EC7AD3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t</w:t>
            </w:r>
            <w:proofErr w:type="gramEnd"/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9B579C" w:rsidRPr="00EC7AD3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20</w:t>
            </w:r>
          </w:p>
        </w:tc>
        <w:tc>
          <w:tcPr>
            <w:tcW w:w="2753" w:type="dxa"/>
            <w:vAlign w:val="center"/>
          </w:tcPr>
          <w:p w:rsidR="009B579C" w:rsidRDefault="00051BCB" w:rsidP="00051BC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Thrust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Deduction</w:t>
            </w:r>
            <w:proofErr w:type="spellEnd"/>
          </w:p>
        </w:tc>
      </w:tr>
      <w:tr w:rsidR="009B579C" w:rsidRPr="00EC7AD3" w:rsidTr="009B579C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</w:tcPr>
          <w:p w:rsidR="009B579C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sym w:font="Symbol" w:char="F068"/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R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B579C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1.03</w:t>
            </w:r>
          </w:p>
        </w:tc>
        <w:tc>
          <w:tcPr>
            <w:tcW w:w="2753" w:type="dxa"/>
            <w:vAlign w:val="center"/>
          </w:tcPr>
          <w:p w:rsidR="009B579C" w:rsidRDefault="009B579C" w:rsidP="00051BCB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rus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dentity</w:t>
            </w:r>
            <w:proofErr w:type="spellEnd"/>
          </w:p>
        </w:tc>
      </w:tr>
      <w:tr w:rsidR="009B579C" w:rsidRPr="00EC7AD3" w:rsidTr="009B579C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</w:tcPr>
          <w:p w:rsidR="009B579C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E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W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B579C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  <w:tc>
          <w:tcPr>
            <w:tcW w:w="2753" w:type="dxa"/>
            <w:vAlign w:val="center"/>
          </w:tcPr>
          <w:p w:rsidR="009B579C" w:rsidRDefault="009B579C" w:rsidP="00051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ffectiv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ower</w:t>
            </w:r>
            <w:proofErr w:type="spellEnd"/>
          </w:p>
        </w:tc>
      </w:tr>
      <w:tr w:rsidR="009B579C" w:rsidRPr="00EC7AD3" w:rsidTr="009B579C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</w:tcPr>
          <w:p w:rsidR="009B579C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T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W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B579C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  <w:tc>
          <w:tcPr>
            <w:tcW w:w="2753" w:type="dxa"/>
            <w:vAlign w:val="center"/>
          </w:tcPr>
          <w:p w:rsidR="009B579C" w:rsidRDefault="009B579C" w:rsidP="00051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rus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ower</w:t>
            </w:r>
            <w:proofErr w:type="spellEnd"/>
          </w:p>
        </w:tc>
      </w:tr>
      <w:tr w:rsidR="009B579C" w:rsidRPr="00EC7AD3" w:rsidTr="009B579C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</w:tcPr>
          <w:p w:rsidR="009B579C" w:rsidRDefault="009B579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T(</w:t>
            </w:r>
            <w:proofErr w:type="spellStart"/>
            <w:r w:rsidR="001C4FCC">
              <w:rPr>
                <w:rFonts w:ascii="Calibri" w:eastAsia="Times New Roman" w:hAnsi="Calibri" w:cs="Calibri"/>
                <w:color w:val="000000"/>
                <w:lang w:eastAsia="tr-TR"/>
              </w:rPr>
              <w:t>kN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B579C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  <w:tc>
          <w:tcPr>
            <w:tcW w:w="2753" w:type="dxa"/>
            <w:vAlign w:val="center"/>
          </w:tcPr>
          <w:p w:rsidR="009B579C" w:rsidRDefault="009B579C" w:rsidP="00051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rust</w:t>
            </w:r>
            <w:proofErr w:type="spellEnd"/>
          </w:p>
        </w:tc>
      </w:tr>
      <w:tr w:rsidR="009B579C" w:rsidRPr="00EC7AD3" w:rsidTr="009B579C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</w:tcPr>
          <w:p w:rsidR="009B579C" w:rsidRDefault="009B579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Q(</w:t>
            </w:r>
            <w:proofErr w:type="spellStart"/>
            <w:proofErr w:type="gramStart"/>
            <w:r w:rsidR="001C4FCC">
              <w:rPr>
                <w:rFonts w:ascii="Calibri" w:eastAsia="Times New Roman" w:hAnsi="Calibri" w:cs="Calibri"/>
                <w:color w:val="000000"/>
                <w:lang w:eastAsia="tr-TR"/>
              </w:rPr>
              <w:t>kN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.</w:t>
            </w:r>
            <w:r w:rsidR="001C4FCC">
              <w:rPr>
                <w:rFonts w:ascii="Calibri" w:eastAsia="Times New Roman" w:hAnsi="Calibri" w:cs="Calibri"/>
                <w:color w:val="000000"/>
                <w:lang w:eastAsia="tr-TR"/>
              </w:rPr>
              <w:t>m</w:t>
            </w:r>
            <w:proofErr w:type="spellEnd"/>
            <w:proofErr w:type="gram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B579C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  <w:tc>
          <w:tcPr>
            <w:tcW w:w="2753" w:type="dxa"/>
            <w:vAlign w:val="center"/>
          </w:tcPr>
          <w:p w:rsidR="009B579C" w:rsidRDefault="009B579C" w:rsidP="00051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orque</w:t>
            </w:r>
            <w:proofErr w:type="spellEnd"/>
          </w:p>
        </w:tc>
      </w:tr>
      <w:tr w:rsidR="009B579C" w:rsidRPr="00EC7AD3" w:rsidTr="009B579C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</w:tcPr>
          <w:p w:rsidR="009B579C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sym w:font="Symbol" w:char="F068"/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B579C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  <w:tc>
          <w:tcPr>
            <w:tcW w:w="2753" w:type="dxa"/>
            <w:vAlign w:val="center"/>
          </w:tcPr>
          <w:p w:rsidR="009B579C" w:rsidRDefault="009B579C" w:rsidP="00051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pen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Water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fficency</w:t>
            </w:r>
            <w:proofErr w:type="spellEnd"/>
          </w:p>
        </w:tc>
      </w:tr>
      <w:tr w:rsidR="009B579C" w:rsidRPr="00EC7AD3" w:rsidTr="009B579C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</w:tcPr>
          <w:p w:rsidR="009B579C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sym w:font="Symbol" w:char="F068"/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9B579C" w:rsidRDefault="009B579C" w:rsidP="009B579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  <w:tc>
          <w:tcPr>
            <w:tcW w:w="2753" w:type="dxa"/>
            <w:vAlign w:val="center"/>
          </w:tcPr>
          <w:p w:rsidR="009B579C" w:rsidRDefault="009B579C" w:rsidP="00051BC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Overal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fficency</w:t>
            </w:r>
            <w:proofErr w:type="spellEnd"/>
          </w:p>
        </w:tc>
      </w:tr>
    </w:tbl>
    <w:p w:rsidR="005F34FF" w:rsidRDefault="005F34FF" w:rsidP="005E50D5">
      <w:pPr>
        <w:rPr>
          <w:rFonts w:ascii="Times New Roman" w:hAnsi="Times New Roman" w:cs="Times New Roman"/>
          <w:sz w:val="24"/>
          <w:szCs w:val="24"/>
        </w:rPr>
      </w:pPr>
    </w:p>
    <w:p w:rsidR="00D458E1" w:rsidRDefault="00D458E1" w:rsidP="005E50D5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Effectiv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ower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D458E1" w:rsidRDefault="00D458E1" w:rsidP="005E50D5">
      <w:pPr>
        <w:rPr>
          <w:rFonts w:ascii="Times New Roman" w:hAnsi="Times New Roman" w:cs="Times New Roman"/>
          <w:sz w:val="24"/>
          <w:szCs w:val="24"/>
        </w:rPr>
      </w:pPr>
      <w:r w:rsidRPr="00D458E1">
        <w:rPr>
          <w:rFonts w:ascii="Times New Roman" w:hAnsi="Times New Roman" w:cs="Times New Roman"/>
          <w:position w:val="-12"/>
          <w:sz w:val="24"/>
          <w:szCs w:val="24"/>
        </w:rPr>
        <w:object w:dxaOrig="4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0.25pt;height:26.25pt" o:ole="">
            <v:imagedata r:id="rId9" o:title=""/>
          </v:shape>
          <o:OLEObject Type="Embed" ProgID="Equation.DSMT4" ShapeID="_x0000_i1025" DrawAspect="Content" ObjectID="_1732729822" r:id="rId10"/>
        </w:object>
      </w:r>
    </w:p>
    <w:p w:rsidR="00D458E1" w:rsidRDefault="00D458E1" w:rsidP="005E50D5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hrust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D458E1" w:rsidRDefault="00D458E1" w:rsidP="005E50D5">
      <w:pPr>
        <w:rPr>
          <w:rFonts w:ascii="Times New Roman" w:hAnsi="Times New Roman" w:cs="Times New Roman"/>
          <w:sz w:val="24"/>
          <w:szCs w:val="24"/>
        </w:rPr>
      </w:pPr>
      <w:r w:rsidRPr="00D458E1">
        <w:rPr>
          <w:rFonts w:ascii="Times New Roman" w:hAnsi="Times New Roman" w:cs="Times New Roman"/>
          <w:position w:val="-24"/>
          <w:sz w:val="24"/>
          <w:szCs w:val="24"/>
        </w:rPr>
        <w:object w:dxaOrig="2820" w:dyaOrig="620">
          <v:shape id="_x0000_i1026" type="#_x0000_t75" style="width:202.5pt;height:44.25pt" o:ole="">
            <v:imagedata r:id="rId11" o:title=""/>
          </v:shape>
          <o:OLEObject Type="Embed" ProgID="Equation.DSMT4" ShapeID="_x0000_i1026" DrawAspect="Content" ObjectID="_1732729823" r:id="rId12"/>
        </w:object>
      </w:r>
    </w:p>
    <w:p w:rsidR="00D458E1" w:rsidRDefault="00D458E1" w:rsidP="00D458E1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orque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D458E1" w:rsidRDefault="00D458E1" w:rsidP="00D458E1">
      <w:pPr>
        <w:rPr>
          <w:rFonts w:ascii="Times New Roman" w:hAnsi="Times New Roman" w:cs="Times New Roman"/>
          <w:sz w:val="24"/>
          <w:szCs w:val="24"/>
        </w:rPr>
      </w:pPr>
      <w:r w:rsidRPr="00D458E1">
        <w:rPr>
          <w:rFonts w:ascii="Times New Roman" w:hAnsi="Times New Roman" w:cs="Times New Roman"/>
          <w:position w:val="-40"/>
          <w:sz w:val="24"/>
          <w:szCs w:val="24"/>
        </w:rPr>
        <w:object w:dxaOrig="4940" w:dyaOrig="780">
          <v:shape id="_x0000_i1027" type="#_x0000_t75" style="width:363.75pt;height:57.75pt" o:ole="">
            <v:imagedata r:id="rId13" o:title=""/>
          </v:shape>
          <o:OLEObject Type="Embed" ProgID="Equation.DSMT4" ShapeID="_x0000_i1027" DrawAspect="Content" ObjectID="_1732729824" r:id="rId14"/>
        </w:object>
      </w:r>
    </w:p>
    <w:p w:rsidR="0007718C" w:rsidRDefault="0007718C" w:rsidP="0007718C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hrus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ower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07718C" w:rsidRDefault="0007718C" w:rsidP="00D458E1">
      <w:pPr>
        <w:rPr>
          <w:rFonts w:ascii="Times New Roman" w:hAnsi="Times New Roman" w:cs="Times New Roman"/>
          <w:sz w:val="24"/>
          <w:szCs w:val="24"/>
        </w:rPr>
      </w:pPr>
      <w:r w:rsidRPr="0007718C">
        <w:rPr>
          <w:rFonts w:ascii="Times New Roman" w:hAnsi="Times New Roman" w:cs="Times New Roman"/>
          <w:position w:val="-14"/>
          <w:sz w:val="24"/>
          <w:szCs w:val="24"/>
        </w:rPr>
        <w:object w:dxaOrig="6240" w:dyaOrig="400">
          <v:shape id="_x0000_i1028" type="#_x0000_t75" style="width:480.75pt;height:30.75pt" o:ole="">
            <v:imagedata r:id="rId15" o:title=""/>
          </v:shape>
          <o:OLEObject Type="Embed" ProgID="Equation.DSMT4" ShapeID="_x0000_i1028" DrawAspect="Content" ObjectID="_1732729825" r:id="rId16"/>
        </w:object>
      </w:r>
    </w:p>
    <w:p w:rsidR="00DC1B97" w:rsidRDefault="00DC1B97" w:rsidP="00D458E1">
      <w:pPr>
        <w:rPr>
          <w:rFonts w:ascii="Times New Roman" w:hAnsi="Times New Roman" w:cs="Times New Roman"/>
          <w:sz w:val="24"/>
          <w:szCs w:val="24"/>
        </w:rPr>
      </w:pPr>
    </w:p>
    <w:p w:rsidR="00DC1B97" w:rsidRDefault="00DC1B97" w:rsidP="00D458E1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C1B97">
        <w:rPr>
          <w:rFonts w:ascii="Times New Roman" w:hAnsi="Times New Roman" w:cs="Times New Roman"/>
          <w:sz w:val="24"/>
          <w:szCs w:val="24"/>
          <w:lang w:val="en-US"/>
        </w:rPr>
        <w:lastRenderedPageBreak/>
        <w:t>Behind Efficiency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DC1B97" w:rsidRDefault="00C116EA" w:rsidP="00D458E1">
      <w:pPr>
        <w:rPr>
          <w:rFonts w:ascii="Times New Roman" w:hAnsi="Times New Roman" w:cs="Times New Roman"/>
          <w:sz w:val="24"/>
          <w:szCs w:val="24"/>
        </w:rPr>
      </w:pPr>
      <w:r w:rsidRPr="00D458E1">
        <w:rPr>
          <w:rFonts w:ascii="Times New Roman" w:hAnsi="Times New Roman" w:cs="Times New Roman"/>
          <w:position w:val="-40"/>
          <w:sz w:val="24"/>
          <w:szCs w:val="24"/>
        </w:rPr>
        <w:object w:dxaOrig="5980" w:dyaOrig="820">
          <v:shape id="_x0000_i1029" type="#_x0000_t75" style="width:441pt;height:60.75pt" o:ole="">
            <v:imagedata r:id="rId17" o:title=""/>
          </v:shape>
          <o:OLEObject Type="Embed" ProgID="Equation.DSMT4" ShapeID="_x0000_i1029" DrawAspect="Content" ObjectID="_1732729826" r:id="rId18"/>
        </w:object>
      </w:r>
    </w:p>
    <w:p w:rsidR="00DC1B97" w:rsidRDefault="00DC1B97" w:rsidP="00D458E1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DC1B97" w:rsidRPr="00DC1B97" w:rsidRDefault="00DC1B97" w:rsidP="00D458E1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C1B97">
        <w:rPr>
          <w:rFonts w:ascii="Times New Roman" w:hAnsi="Times New Roman" w:cs="Times New Roman"/>
          <w:sz w:val="24"/>
          <w:szCs w:val="24"/>
          <w:lang w:val="en-US"/>
        </w:rPr>
        <w:t>Open Water Efficiency</w:t>
      </w:r>
    </w:p>
    <w:p w:rsidR="00DC1B97" w:rsidRDefault="00DC1B97" w:rsidP="00D458E1">
      <w:pPr>
        <w:rPr>
          <w:rFonts w:ascii="Times New Roman" w:hAnsi="Times New Roman" w:cs="Times New Roman"/>
          <w:sz w:val="24"/>
          <w:szCs w:val="24"/>
        </w:rPr>
      </w:pPr>
      <w:r w:rsidRPr="00DC1B97">
        <w:rPr>
          <w:rFonts w:ascii="Times New Roman" w:hAnsi="Times New Roman" w:cs="Times New Roman"/>
          <w:position w:val="-30"/>
          <w:sz w:val="24"/>
          <w:szCs w:val="24"/>
        </w:rPr>
        <w:object w:dxaOrig="2400" w:dyaOrig="680">
          <v:shape id="_x0000_i1030" type="#_x0000_t75" style="width:177pt;height:50.25pt" o:ole="">
            <v:imagedata r:id="rId19" o:title=""/>
          </v:shape>
          <o:OLEObject Type="Embed" ProgID="Equation.DSMT4" ShapeID="_x0000_i1030" DrawAspect="Content" ObjectID="_1732729827" r:id="rId20"/>
        </w:object>
      </w:r>
    </w:p>
    <w:p w:rsidR="00DC1B97" w:rsidRDefault="00DC1B97" w:rsidP="00DC1B97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DC1B97" w:rsidRPr="00DC1B97" w:rsidRDefault="00DC1B97" w:rsidP="00DC1B9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Hull</w:t>
      </w:r>
      <w:r w:rsidRPr="00DC1B97">
        <w:rPr>
          <w:rFonts w:ascii="Times New Roman" w:hAnsi="Times New Roman" w:cs="Times New Roman"/>
          <w:sz w:val="24"/>
          <w:szCs w:val="24"/>
          <w:lang w:val="en-US"/>
        </w:rPr>
        <w:t xml:space="preserve"> Efficiency</w:t>
      </w:r>
    </w:p>
    <w:p w:rsidR="00DC1B97" w:rsidRDefault="00DC1B97" w:rsidP="00D458E1">
      <w:pPr>
        <w:rPr>
          <w:rFonts w:ascii="Times New Roman" w:hAnsi="Times New Roman" w:cs="Times New Roman"/>
          <w:sz w:val="24"/>
          <w:szCs w:val="24"/>
        </w:rPr>
      </w:pPr>
      <w:r w:rsidRPr="00DC1B97">
        <w:rPr>
          <w:rFonts w:ascii="Times New Roman" w:hAnsi="Times New Roman" w:cs="Times New Roman"/>
          <w:position w:val="-24"/>
          <w:sz w:val="24"/>
          <w:szCs w:val="24"/>
        </w:rPr>
        <w:object w:dxaOrig="2799" w:dyaOrig="620">
          <v:shape id="_x0000_i1031" type="#_x0000_t75" style="width:206.25pt;height:45.75pt" o:ole="">
            <v:imagedata r:id="rId21" o:title=""/>
          </v:shape>
          <o:OLEObject Type="Embed" ProgID="Equation.DSMT4" ShapeID="_x0000_i1031" DrawAspect="Content" ObjectID="_1732729828" r:id="rId22"/>
        </w:object>
      </w:r>
    </w:p>
    <w:p w:rsidR="00DC1B97" w:rsidRDefault="00DC1B97" w:rsidP="00DC1B97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DC1B97" w:rsidRPr="00DC1B97" w:rsidRDefault="00DC1B97" w:rsidP="00DC1B97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C1B97">
        <w:rPr>
          <w:rFonts w:ascii="Times New Roman" w:hAnsi="Times New Roman" w:cs="Times New Roman"/>
          <w:sz w:val="24"/>
          <w:szCs w:val="24"/>
          <w:lang w:val="en-US"/>
        </w:rPr>
        <w:t>O</w:t>
      </w:r>
      <w:r>
        <w:rPr>
          <w:rFonts w:ascii="Times New Roman" w:hAnsi="Times New Roman" w:cs="Times New Roman"/>
          <w:sz w:val="24"/>
          <w:szCs w:val="24"/>
          <w:lang w:val="en-US"/>
        </w:rPr>
        <w:t>verall</w:t>
      </w:r>
      <w:r w:rsidRPr="00DC1B97">
        <w:rPr>
          <w:rFonts w:ascii="Times New Roman" w:hAnsi="Times New Roman" w:cs="Times New Roman"/>
          <w:sz w:val="24"/>
          <w:szCs w:val="24"/>
          <w:lang w:val="en-US"/>
        </w:rPr>
        <w:t xml:space="preserve"> Efficiency</w:t>
      </w:r>
    </w:p>
    <w:p w:rsidR="00DC1B97" w:rsidRDefault="00DC1B97" w:rsidP="00DC1B97">
      <w:pPr>
        <w:rPr>
          <w:rFonts w:ascii="Times New Roman" w:hAnsi="Times New Roman" w:cs="Times New Roman"/>
          <w:sz w:val="24"/>
          <w:szCs w:val="24"/>
        </w:rPr>
      </w:pPr>
      <w:r w:rsidRPr="00DC1B97">
        <w:rPr>
          <w:rFonts w:ascii="Times New Roman" w:hAnsi="Times New Roman" w:cs="Times New Roman"/>
          <w:position w:val="-46"/>
          <w:sz w:val="24"/>
          <w:szCs w:val="24"/>
        </w:rPr>
        <w:object w:dxaOrig="2960" w:dyaOrig="1060">
          <v:shape id="_x0000_i1032" type="#_x0000_t75" style="width:218.25pt;height:78pt" o:ole="">
            <v:imagedata r:id="rId23" o:title=""/>
          </v:shape>
          <o:OLEObject Type="Embed" ProgID="Equation.DSMT4" ShapeID="_x0000_i1032" DrawAspect="Content" ObjectID="_1732729829" r:id="rId24"/>
        </w:object>
      </w:r>
    </w:p>
    <w:p w:rsidR="001C4FCC" w:rsidRDefault="001C4FC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C4FCC" w:rsidRDefault="001C4FCC" w:rsidP="00DC1B9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val="en-US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47955</wp:posOffset>
            </wp:positionH>
            <wp:positionV relativeFrom="paragraph">
              <wp:posOffset>38100</wp:posOffset>
            </wp:positionV>
            <wp:extent cx="5760720" cy="1256030"/>
            <wp:effectExtent l="0" t="0" r="0" b="127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256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97D7B42" wp14:editId="4DEE6373">
                <wp:simplePos x="0" y="0"/>
                <wp:positionH relativeFrom="margin">
                  <wp:posOffset>-120650</wp:posOffset>
                </wp:positionH>
                <wp:positionV relativeFrom="paragraph">
                  <wp:posOffset>-2540</wp:posOffset>
                </wp:positionV>
                <wp:extent cx="352425" cy="427355"/>
                <wp:effectExtent l="0" t="0" r="9525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4273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C4FCC" w:rsidRPr="00FA164C" w:rsidRDefault="001C4FCC" w:rsidP="001C4FC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2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type w14:anchorId="297D7B42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7" type="#_x0000_t202" style="position:absolute;margin-left:-9.5pt;margin-top:-.2pt;width:27.75pt;height:33.6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" fillcolor="white [3201]" stroked="f" strokeweight=".5pt">
                <v:textbox>
                  <w:txbxContent>
                    <w:p w:rsidR="001C4FCC" w:rsidRPr="00FA164C" w:rsidRDefault="001C4FCC" w:rsidP="001C4FCC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46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11"/>
        <w:gridCol w:w="960"/>
        <w:gridCol w:w="2702"/>
      </w:tblGrid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V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S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nots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9.5</w:t>
            </w:r>
          </w:p>
        </w:tc>
        <w:tc>
          <w:tcPr>
            <w:tcW w:w="2702" w:type="dxa"/>
            <w:vAlign w:val="center"/>
          </w:tcPr>
          <w:p w:rsidR="001C4FCC" w:rsidRPr="00EC7AD3" w:rsidRDefault="001C4FCC" w:rsidP="001C4F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Speed</w:t>
            </w:r>
            <w:proofErr w:type="spellEnd"/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B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W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7500</w:t>
            </w:r>
          </w:p>
        </w:tc>
        <w:tc>
          <w:tcPr>
            <w:tcW w:w="2702" w:type="dxa"/>
            <w:vAlign w:val="center"/>
          </w:tcPr>
          <w:p w:rsidR="001C4FCC" w:rsidRDefault="001C4FCC" w:rsidP="001C4F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Brake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ower</w:t>
            </w:r>
            <w:proofErr w:type="spellEnd"/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N(</w:t>
            </w:r>
            <w:proofErr w:type="spellStart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rpm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8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2702" w:type="dxa"/>
            <w:vAlign w:val="center"/>
          </w:tcPr>
          <w:p w:rsidR="001C4FCC" w:rsidRPr="00EC7AD3" w:rsidRDefault="001C4FCC" w:rsidP="001C4F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Engine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Revolution</w:t>
            </w:r>
            <w:proofErr w:type="spellEnd"/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sym w:font="Symbol" w:char="F068"/>
            </w:r>
            <w:proofErr w:type="gramStart"/>
            <w:r w:rsidRPr="009B579C"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s</w:t>
            </w:r>
            <w:proofErr w:type="gramEnd"/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97</w:t>
            </w:r>
          </w:p>
        </w:tc>
        <w:tc>
          <w:tcPr>
            <w:tcW w:w="2702" w:type="dxa"/>
            <w:vAlign w:val="center"/>
          </w:tcPr>
          <w:p w:rsidR="001C4FCC" w:rsidRDefault="001C4FCC" w:rsidP="001C4F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Shaft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Efficency</w:t>
            </w:r>
            <w:proofErr w:type="spellEnd"/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sym w:font="Symbol" w:char="F068"/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65</w:t>
            </w:r>
          </w:p>
        </w:tc>
        <w:tc>
          <w:tcPr>
            <w:tcW w:w="2702" w:type="dxa"/>
            <w:vAlign w:val="center"/>
          </w:tcPr>
          <w:p w:rsidR="001C4FCC" w:rsidRDefault="001C4FCC" w:rsidP="001C4F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Open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Water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Efficency</w:t>
            </w:r>
            <w:proofErr w:type="spellEnd"/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w</w:t>
            </w:r>
            <w:proofErr w:type="gramEnd"/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25</w:t>
            </w:r>
          </w:p>
        </w:tc>
        <w:tc>
          <w:tcPr>
            <w:tcW w:w="2702" w:type="dxa"/>
            <w:vAlign w:val="center"/>
          </w:tcPr>
          <w:p w:rsidR="001C4FCC" w:rsidRDefault="001C4FCC" w:rsidP="001C4F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Wake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Fraction</w:t>
            </w:r>
            <w:proofErr w:type="spellEnd"/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t</w:t>
            </w:r>
            <w:proofErr w:type="gramEnd"/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20</w:t>
            </w:r>
          </w:p>
        </w:tc>
        <w:tc>
          <w:tcPr>
            <w:tcW w:w="2702" w:type="dxa"/>
            <w:vAlign w:val="center"/>
          </w:tcPr>
          <w:p w:rsidR="001C4FCC" w:rsidRDefault="001C4FCC" w:rsidP="001C4F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Thrust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Deduction</w:t>
            </w:r>
            <w:proofErr w:type="spellEnd"/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sym w:font="Symbol" w:char="F068"/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R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1.03</w:t>
            </w:r>
          </w:p>
        </w:tc>
        <w:tc>
          <w:tcPr>
            <w:tcW w:w="2702" w:type="dxa"/>
            <w:vAlign w:val="center"/>
          </w:tcPr>
          <w:p w:rsidR="001C4FCC" w:rsidRDefault="001C4FCC" w:rsidP="001C4F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rus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dentity</w:t>
            </w:r>
            <w:proofErr w:type="spellEnd"/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Default="001C4FCC" w:rsidP="006B3C4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E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W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Default="001C4FCC" w:rsidP="006B3C4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  <w:tc>
          <w:tcPr>
            <w:tcW w:w="2702" w:type="dxa"/>
            <w:vAlign w:val="center"/>
          </w:tcPr>
          <w:p w:rsidR="001C4FCC" w:rsidRDefault="001C4FCC" w:rsidP="006B3C4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ffectiv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ower</w:t>
            </w:r>
            <w:proofErr w:type="spellEnd"/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T(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N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Default="001C4FCC" w:rsidP="006B3C4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  <w:tc>
          <w:tcPr>
            <w:tcW w:w="2702" w:type="dxa"/>
            <w:vAlign w:val="center"/>
          </w:tcPr>
          <w:p w:rsidR="001C4FCC" w:rsidRDefault="001C4FCC" w:rsidP="006B3C4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hrust</w:t>
            </w:r>
            <w:proofErr w:type="spellEnd"/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Q(</w:t>
            </w:r>
            <w:proofErr w:type="spellStart"/>
            <w:proofErr w:type="gram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Nn.m</w:t>
            </w:r>
            <w:proofErr w:type="spellEnd"/>
            <w:proofErr w:type="gram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Default="001C4FCC" w:rsidP="006B3C4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  <w:tc>
          <w:tcPr>
            <w:tcW w:w="2702" w:type="dxa"/>
            <w:vAlign w:val="center"/>
          </w:tcPr>
          <w:p w:rsidR="001C4FCC" w:rsidRDefault="001C4FCC" w:rsidP="006B3C4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orque</w:t>
            </w:r>
            <w:proofErr w:type="spellEnd"/>
          </w:p>
        </w:tc>
      </w:tr>
    </w:tbl>
    <w:p w:rsidR="001C4FCC" w:rsidRDefault="001C4FCC" w:rsidP="00DC1B97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D420A" w:rsidRPr="00DC1B97" w:rsidRDefault="005D420A" w:rsidP="005D420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Hull</w:t>
      </w:r>
      <w:r w:rsidRPr="00DC1B97">
        <w:rPr>
          <w:rFonts w:ascii="Times New Roman" w:hAnsi="Times New Roman" w:cs="Times New Roman"/>
          <w:sz w:val="24"/>
          <w:szCs w:val="24"/>
          <w:lang w:val="en-US"/>
        </w:rPr>
        <w:t xml:space="preserve"> Efficiency</w:t>
      </w:r>
    </w:p>
    <w:p w:rsidR="005D420A" w:rsidRDefault="005D420A" w:rsidP="005D420A">
      <w:pPr>
        <w:rPr>
          <w:rFonts w:ascii="Times New Roman" w:hAnsi="Times New Roman" w:cs="Times New Roman"/>
          <w:sz w:val="24"/>
          <w:szCs w:val="24"/>
        </w:rPr>
      </w:pPr>
      <w:r w:rsidRPr="00DC1B97">
        <w:rPr>
          <w:rFonts w:ascii="Times New Roman" w:hAnsi="Times New Roman" w:cs="Times New Roman"/>
          <w:position w:val="-24"/>
          <w:sz w:val="24"/>
          <w:szCs w:val="24"/>
        </w:rPr>
        <w:object w:dxaOrig="2799" w:dyaOrig="620">
          <v:shape id="_x0000_i1033" type="#_x0000_t75" style="width:206.25pt;height:45.75pt" o:ole="">
            <v:imagedata r:id="rId21" o:title=""/>
          </v:shape>
          <o:OLEObject Type="Embed" ProgID="Equation.DSMT4" ShapeID="_x0000_i1033" DrawAspect="Content" ObjectID="_1732729830" r:id="rId26"/>
        </w:object>
      </w:r>
    </w:p>
    <w:p w:rsidR="005D420A" w:rsidRDefault="005D420A" w:rsidP="005D420A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D420A" w:rsidRPr="00DC1B97" w:rsidRDefault="005D420A" w:rsidP="005D420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C1B97">
        <w:rPr>
          <w:rFonts w:ascii="Times New Roman" w:hAnsi="Times New Roman" w:cs="Times New Roman"/>
          <w:sz w:val="24"/>
          <w:szCs w:val="24"/>
          <w:lang w:val="en-US"/>
        </w:rPr>
        <w:t>O</w:t>
      </w:r>
      <w:r>
        <w:rPr>
          <w:rFonts w:ascii="Times New Roman" w:hAnsi="Times New Roman" w:cs="Times New Roman"/>
          <w:sz w:val="24"/>
          <w:szCs w:val="24"/>
          <w:lang w:val="en-US"/>
        </w:rPr>
        <w:t>verall</w:t>
      </w:r>
      <w:r w:rsidRPr="00DC1B97">
        <w:rPr>
          <w:rFonts w:ascii="Times New Roman" w:hAnsi="Times New Roman" w:cs="Times New Roman"/>
          <w:sz w:val="24"/>
          <w:szCs w:val="24"/>
          <w:lang w:val="en-US"/>
        </w:rPr>
        <w:t xml:space="preserve"> Efficiency</w:t>
      </w:r>
    </w:p>
    <w:p w:rsidR="001C4FCC" w:rsidRDefault="005D420A" w:rsidP="005D420A">
      <w:pPr>
        <w:rPr>
          <w:rFonts w:ascii="Times New Roman" w:hAnsi="Times New Roman" w:cs="Times New Roman"/>
          <w:sz w:val="24"/>
          <w:szCs w:val="24"/>
        </w:rPr>
      </w:pPr>
      <w:r w:rsidRPr="00DC1B97">
        <w:rPr>
          <w:rFonts w:ascii="Times New Roman" w:hAnsi="Times New Roman" w:cs="Times New Roman"/>
          <w:position w:val="-46"/>
          <w:sz w:val="24"/>
          <w:szCs w:val="24"/>
        </w:rPr>
        <w:object w:dxaOrig="2980" w:dyaOrig="1060">
          <v:shape id="_x0000_i1034" type="#_x0000_t75" style="width:219.75pt;height:78pt" o:ole="">
            <v:imagedata r:id="rId27" o:title=""/>
          </v:shape>
          <o:OLEObject Type="Embed" ProgID="Equation.DSMT4" ShapeID="_x0000_i1034" DrawAspect="Content" ObjectID="_1732729831" r:id="rId28"/>
        </w:object>
      </w:r>
    </w:p>
    <w:p w:rsidR="005D420A" w:rsidRDefault="005D420A" w:rsidP="005D420A">
      <w:pPr>
        <w:rPr>
          <w:rFonts w:ascii="Times New Roman" w:hAnsi="Times New Roman" w:cs="Times New Roman"/>
          <w:sz w:val="24"/>
          <w:szCs w:val="24"/>
        </w:rPr>
      </w:pPr>
    </w:p>
    <w:p w:rsidR="005D420A" w:rsidRDefault="005D420A" w:rsidP="005D420A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Deliver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ower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5D420A" w:rsidRDefault="005D420A" w:rsidP="005D420A">
      <w:pPr>
        <w:rPr>
          <w:rFonts w:ascii="Times New Roman" w:hAnsi="Times New Roman" w:cs="Times New Roman"/>
          <w:sz w:val="24"/>
          <w:szCs w:val="24"/>
        </w:rPr>
      </w:pPr>
      <w:r w:rsidRPr="00D458E1">
        <w:rPr>
          <w:rFonts w:ascii="Times New Roman" w:hAnsi="Times New Roman" w:cs="Times New Roman"/>
          <w:position w:val="-12"/>
          <w:sz w:val="24"/>
          <w:szCs w:val="24"/>
        </w:rPr>
        <w:object w:dxaOrig="3620" w:dyaOrig="360">
          <v:shape id="_x0000_i1035" type="#_x0000_t75" style="width:261.75pt;height:26.25pt" o:ole="">
            <v:imagedata r:id="rId29" o:title=""/>
          </v:shape>
          <o:OLEObject Type="Embed" ProgID="Equation.DSMT4" ShapeID="_x0000_i1035" DrawAspect="Content" ObjectID="_1732729832" r:id="rId30"/>
        </w:object>
      </w:r>
    </w:p>
    <w:p w:rsidR="005D420A" w:rsidRDefault="005D420A" w:rsidP="005D420A">
      <w:pPr>
        <w:rPr>
          <w:rFonts w:ascii="Times New Roman" w:hAnsi="Times New Roman" w:cs="Times New Roman"/>
          <w:sz w:val="24"/>
          <w:szCs w:val="24"/>
        </w:rPr>
      </w:pPr>
    </w:p>
    <w:p w:rsidR="005D420A" w:rsidRDefault="005D420A" w:rsidP="005D420A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Effectiv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ower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5D420A" w:rsidRDefault="005D420A" w:rsidP="005D420A">
      <w:pPr>
        <w:rPr>
          <w:rFonts w:ascii="Times New Roman" w:hAnsi="Times New Roman" w:cs="Times New Roman"/>
          <w:sz w:val="24"/>
          <w:szCs w:val="24"/>
        </w:rPr>
      </w:pPr>
      <w:r w:rsidRPr="00D458E1">
        <w:rPr>
          <w:rFonts w:ascii="Times New Roman" w:hAnsi="Times New Roman" w:cs="Times New Roman"/>
          <w:position w:val="-12"/>
          <w:sz w:val="24"/>
          <w:szCs w:val="24"/>
        </w:rPr>
        <w:object w:dxaOrig="3860" w:dyaOrig="360">
          <v:shape id="_x0000_i1036" type="#_x0000_t75" style="width:278.25pt;height:26.25pt" o:ole="">
            <v:imagedata r:id="rId31" o:title=""/>
          </v:shape>
          <o:OLEObject Type="Embed" ProgID="Equation.DSMT4" ShapeID="_x0000_i1036" DrawAspect="Content" ObjectID="_1732729833" r:id="rId32"/>
        </w:object>
      </w:r>
    </w:p>
    <w:p w:rsidR="00445A00" w:rsidRDefault="00445A00" w:rsidP="00445A00">
      <w:pPr>
        <w:rPr>
          <w:rFonts w:ascii="Times New Roman" w:hAnsi="Times New Roman" w:cs="Times New Roman"/>
          <w:sz w:val="24"/>
          <w:szCs w:val="24"/>
        </w:rPr>
      </w:pPr>
    </w:p>
    <w:p w:rsidR="00445A00" w:rsidRDefault="00445A00" w:rsidP="00445A00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Ship’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esistance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445A00" w:rsidRDefault="00445A00" w:rsidP="00445A00">
      <w:pPr>
        <w:rPr>
          <w:rFonts w:ascii="Times New Roman" w:hAnsi="Times New Roman" w:cs="Times New Roman"/>
          <w:sz w:val="24"/>
          <w:szCs w:val="24"/>
        </w:rPr>
      </w:pPr>
      <w:r w:rsidRPr="00445A00">
        <w:rPr>
          <w:rFonts w:ascii="Times New Roman" w:hAnsi="Times New Roman" w:cs="Times New Roman"/>
          <w:position w:val="-30"/>
          <w:sz w:val="24"/>
          <w:szCs w:val="24"/>
        </w:rPr>
        <w:object w:dxaOrig="3420" w:dyaOrig="680">
          <v:shape id="_x0000_i1037" type="#_x0000_t75" style="width:246.75pt;height:48.75pt" o:ole="">
            <v:imagedata r:id="rId33" o:title=""/>
          </v:shape>
          <o:OLEObject Type="Embed" ProgID="Equation.DSMT4" ShapeID="_x0000_i1037" DrawAspect="Content" ObjectID="_1732729834" r:id="rId34"/>
        </w:object>
      </w:r>
    </w:p>
    <w:p w:rsidR="00445A00" w:rsidRDefault="00445A00" w:rsidP="00445A00">
      <w:pPr>
        <w:rPr>
          <w:rFonts w:ascii="Times New Roman" w:hAnsi="Times New Roman" w:cs="Times New Roman"/>
          <w:sz w:val="24"/>
          <w:szCs w:val="24"/>
        </w:rPr>
      </w:pPr>
    </w:p>
    <w:p w:rsidR="00445A00" w:rsidRDefault="00445A00" w:rsidP="00445A00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ropell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rust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445A00" w:rsidRDefault="00445A00" w:rsidP="00445A00">
      <w:pPr>
        <w:rPr>
          <w:rFonts w:ascii="Times New Roman" w:hAnsi="Times New Roman" w:cs="Times New Roman"/>
          <w:sz w:val="24"/>
          <w:szCs w:val="24"/>
        </w:rPr>
      </w:pPr>
      <w:r w:rsidRPr="00445A00">
        <w:rPr>
          <w:rFonts w:ascii="Times New Roman" w:hAnsi="Times New Roman" w:cs="Times New Roman"/>
          <w:position w:val="-24"/>
          <w:sz w:val="24"/>
          <w:szCs w:val="24"/>
        </w:rPr>
        <w:object w:dxaOrig="2620" w:dyaOrig="620">
          <v:shape id="_x0000_i1038" type="#_x0000_t75" style="width:189pt;height:45pt" o:ole="">
            <v:imagedata r:id="rId35" o:title=""/>
          </v:shape>
          <o:OLEObject Type="Embed" ProgID="Equation.DSMT4" ShapeID="_x0000_i1038" DrawAspect="Content" ObjectID="_1732729835" r:id="rId36"/>
        </w:object>
      </w:r>
    </w:p>
    <w:p w:rsidR="00445A00" w:rsidRDefault="00445A00" w:rsidP="00445A00">
      <w:pPr>
        <w:rPr>
          <w:rFonts w:ascii="Times New Roman" w:hAnsi="Times New Roman" w:cs="Times New Roman"/>
          <w:sz w:val="24"/>
          <w:szCs w:val="24"/>
        </w:rPr>
      </w:pPr>
    </w:p>
    <w:p w:rsidR="00445A00" w:rsidRDefault="00445A00" w:rsidP="00445A00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ropell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rque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AC4BC5" w:rsidRDefault="00445A00" w:rsidP="00445A00">
      <w:pPr>
        <w:rPr>
          <w:rFonts w:ascii="Times New Roman" w:hAnsi="Times New Roman" w:cs="Times New Roman"/>
          <w:sz w:val="24"/>
          <w:szCs w:val="24"/>
        </w:rPr>
      </w:pPr>
      <w:r w:rsidRPr="00445A00">
        <w:rPr>
          <w:rFonts w:ascii="Times New Roman" w:hAnsi="Times New Roman" w:cs="Times New Roman"/>
          <w:position w:val="-40"/>
          <w:sz w:val="24"/>
          <w:szCs w:val="24"/>
        </w:rPr>
        <w:object w:dxaOrig="3440" w:dyaOrig="780">
          <v:shape id="_x0000_i1039" type="#_x0000_t75" style="width:248.25pt;height:56.25pt" o:ole="">
            <v:imagedata r:id="rId37" o:title=""/>
          </v:shape>
          <o:OLEObject Type="Embed" ProgID="Equation.DSMT4" ShapeID="_x0000_i1039" DrawAspect="Content" ObjectID="_1732729836" r:id="rId38"/>
        </w:object>
      </w:r>
    </w:p>
    <w:p w:rsidR="00AC4BC5" w:rsidRDefault="00AC4BC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C4BC5" w:rsidRDefault="00AC4BC5" w:rsidP="00445A0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3C2983" wp14:editId="23116DFE">
                <wp:simplePos x="0" y="0"/>
                <wp:positionH relativeFrom="margin">
                  <wp:align>left</wp:align>
                </wp:positionH>
                <wp:positionV relativeFrom="paragraph">
                  <wp:posOffset>5715</wp:posOffset>
                </wp:positionV>
                <wp:extent cx="352425" cy="427355"/>
                <wp:effectExtent l="0" t="0" r="9525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4273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C4BC5" w:rsidRPr="00FA164C" w:rsidRDefault="00AC4BC5" w:rsidP="00AC4BC5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3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type w14:anchorId="543C2983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8" type="#_x0000_t202" style="position:absolute;margin-left:0;margin-top:.45pt;width:27.75pt;height:33.65pt;z-index:25166438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" fillcolor="white [3201]" stroked="f" strokeweight=".5pt">
                <v:textbox>
                  <w:txbxContent>
                    <w:p w:rsidR="00AC4BC5" w:rsidRPr="00FA164C" w:rsidRDefault="00AC4BC5" w:rsidP="00AC4BC5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val="en-US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44805</wp:posOffset>
            </wp:positionH>
            <wp:positionV relativeFrom="paragraph">
              <wp:posOffset>33020</wp:posOffset>
            </wp:positionV>
            <wp:extent cx="5760720" cy="207835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78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C4BC5" w:rsidRDefault="00AC4BC5" w:rsidP="00445A0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C4BC5" w:rsidRDefault="00AC4BC5" w:rsidP="00445A0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C4BC5" w:rsidRDefault="00AC4BC5" w:rsidP="00445A0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C4BC5" w:rsidRDefault="00AC4BC5" w:rsidP="00445A0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C4BC5" w:rsidRDefault="00AC4BC5" w:rsidP="00445A0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C4BC5" w:rsidRDefault="00AC4BC5" w:rsidP="00445A0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C4BC5" w:rsidRDefault="00AC4BC5" w:rsidP="00445A0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70205</wp:posOffset>
            </wp:positionH>
            <wp:positionV relativeFrom="paragraph">
              <wp:posOffset>97155</wp:posOffset>
            </wp:positionV>
            <wp:extent cx="5760720" cy="41973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19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C4BC5" w:rsidRDefault="00AC4BC5" w:rsidP="00445A00">
      <w:pPr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W w:w="46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11"/>
        <w:gridCol w:w="960"/>
        <w:gridCol w:w="2702"/>
      </w:tblGrid>
      <w:tr w:rsidR="008656D0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656D0" w:rsidRPr="00EC7AD3" w:rsidRDefault="008656D0" w:rsidP="0081639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V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S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nots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656D0" w:rsidRPr="00EC7AD3" w:rsidRDefault="008656D0" w:rsidP="0081639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11.66</w:t>
            </w:r>
          </w:p>
        </w:tc>
        <w:tc>
          <w:tcPr>
            <w:tcW w:w="2702" w:type="dxa"/>
            <w:vAlign w:val="center"/>
          </w:tcPr>
          <w:p w:rsidR="008656D0" w:rsidRPr="00EC7AD3" w:rsidRDefault="008656D0" w:rsidP="0081639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Speed</w:t>
            </w:r>
            <w:proofErr w:type="spellEnd"/>
          </w:p>
        </w:tc>
      </w:tr>
      <w:tr w:rsidR="008656D0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656D0" w:rsidRPr="00EC7AD3" w:rsidRDefault="008656D0" w:rsidP="008656D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D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m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656D0" w:rsidRPr="00EC7AD3" w:rsidRDefault="008656D0" w:rsidP="0081639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5</w:t>
            </w:r>
          </w:p>
        </w:tc>
        <w:tc>
          <w:tcPr>
            <w:tcW w:w="2702" w:type="dxa"/>
            <w:vAlign w:val="center"/>
          </w:tcPr>
          <w:p w:rsidR="008656D0" w:rsidRDefault="008656D0" w:rsidP="0081639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ropeller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Diameter</w:t>
            </w:r>
            <w:proofErr w:type="spellEnd"/>
          </w:p>
        </w:tc>
      </w:tr>
      <w:tr w:rsidR="008656D0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656D0" w:rsidRPr="00EC7AD3" w:rsidRDefault="008656D0" w:rsidP="0081639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N(</w:t>
            </w:r>
            <w:proofErr w:type="spellStart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rpm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656D0" w:rsidRPr="00EC7AD3" w:rsidRDefault="008656D0" w:rsidP="0081639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9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2702" w:type="dxa"/>
            <w:vAlign w:val="center"/>
          </w:tcPr>
          <w:p w:rsidR="008656D0" w:rsidRPr="00EC7AD3" w:rsidRDefault="008656D0" w:rsidP="0081639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Engine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Revolution</w:t>
            </w:r>
            <w:proofErr w:type="spellEnd"/>
          </w:p>
        </w:tc>
      </w:tr>
      <w:tr w:rsidR="008656D0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656D0" w:rsidRPr="00EC7AD3" w:rsidRDefault="008656D0" w:rsidP="0081639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sym w:font="Symbol" w:char="F068"/>
            </w:r>
            <w:proofErr w:type="gramStart"/>
            <w:r w:rsidRPr="009B579C"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s</w:t>
            </w:r>
            <w:proofErr w:type="gramEnd"/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656D0" w:rsidRPr="00EC7AD3" w:rsidRDefault="008656D0" w:rsidP="0081639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97</w:t>
            </w:r>
          </w:p>
        </w:tc>
        <w:tc>
          <w:tcPr>
            <w:tcW w:w="2702" w:type="dxa"/>
            <w:vAlign w:val="center"/>
          </w:tcPr>
          <w:p w:rsidR="008656D0" w:rsidRDefault="008656D0" w:rsidP="0081639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Shaft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Efficency</w:t>
            </w:r>
            <w:proofErr w:type="spellEnd"/>
          </w:p>
        </w:tc>
      </w:tr>
      <w:tr w:rsidR="008656D0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656D0" w:rsidRPr="00EC7AD3" w:rsidRDefault="008656D0" w:rsidP="0081639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w</w:t>
            </w:r>
            <w:proofErr w:type="gramEnd"/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656D0" w:rsidRPr="00EC7AD3" w:rsidRDefault="008656D0" w:rsidP="0081639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25</w:t>
            </w:r>
          </w:p>
        </w:tc>
        <w:tc>
          <w:tcPr>
            <w:tcW w:w="2702" w:type="dxa"/>
            <w:vAlign w:val="center"/>
          </w:tcPr>
          <w:p w:rsidR="008656D0" w:rsidRDefault="008656D0" w:rsidP="0081639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Wake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Fraction</w:t>
            </w:r>
            <w:proofErr w:type="spellEnd"/>
          </w:p>
        </w:tc>
      </w:tr>
      <w:tr w:rsidR="008656D0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656D0" w:rsidRPr="00EC7AD3" w:rsidRDefault="008656D0" w:rsidP="0081639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t</w:t>
            </w:r>
            <w:proofErr w:type="gramEnd"/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656D0" w:rsidRPr="00EC7AD3" w:rsidRDefault="008656D0" w:rsidP="008656D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19</w:t>
            </w:r>
          </w:p>
        </w:tc>
        <w:tc>
          <w:tcPr>
            <w:tcW w:w="2702" w:type="dxa"/>
            <w:vAlign w:val="center"/>
          </w:tcPr>
          <w:p w:rsidR="008656D0" w:rsidRDefault="008656D0" w:rsidP="0081639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Thrust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Deduction</w:t>
            </w:r>
            <w:proofErr w:type="spellEnd"/>
          </w:p>
        </w:tc>
      </w:tr>
      <w:tr w:rsidR="008656D0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656D0" w:rsidRDefault="008656D0" w:rsidP="0081639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sym w:font="Symbol" w:char="F068"/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R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656D0" w:rsidRDefault="008656D0" w:rsidP="008656D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1.06</w:t>
            </w:r>
          </w:p>
        </w:tc>
        <w:tc>
          <w:tcPr>
            <w:tcW w:w="2702" w:type="dxa"/>
            <w:vAlign w:val="center"/>
          </w:tcPr>
          <w:p w:rsidR="008656D0" w:rsidRDefault="008656D0" w:rsidP="008656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orqu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dentity</w:t>
            </w:r>
            <w:proofErr w:type="spellEnd"/>
          </w:p>
        </w:tc>
      </w:tr>
      <w:tr w:rsidR="008656D0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656D0" w:rsidRPr="00EC7AD3" w:rsidRDefault="008656D0" w:rsidP="008656D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B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W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656D0" w:rsidRPr="00EC7AD3" w:rsidRDefault="008656D0" w:rsidP="008656D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  <w:tc>
          <w:tcPr>
            <w:tcW w:w="2702" w:type="dxa"/>
            <w:vAlign w:val="center"/>
          </w:tcPr>
          <w:p w:rsidR="008656D0" w:rsidRDefault="008656D0" w:rsidP="008656D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Brake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ower</w:t>
            </w:r>
            <w:proofErr w:type="spellEnd"/>
          </w:p>
        </w:tc>
      </w:tr>
      <w:tr w:rsidR="008656D0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656D0" w:rsidRDefault="008656D0" w:rsidP="0081639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E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W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656D0" w:rsidRDefault="008656D0" w:rsidP="0081639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  <w:tc>
          <w:tcPr>
            <w:tcW w:w="2702" w:type="dxa"/>
            <w:vAlign w:val="center"/>
          </w:tcPr>
          <w:p w:rsidR="008656D0" w:rsidRDefault="008656D0" w:rsidP="0081639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Effectiv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ower</w:t>
            </w:r>
            <w:proofErr w:type="spellEnd"/>
          </w:p>
        </w:tc>
      </w:tr>
    </w:tbl>
    <w:p w:rsidR="00AC4BC5" w:rsidRDefault="00AC4BC5" w:rsidP="00445A0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8656D0" w:rsidRDefault="008656D0" w:rsidP="00445A0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olution requires that</w:t>
      </w:r>
    </w:p>
    <w:p w:rsidR="00AC4BC5" w:rsidRDefault="008656D0" w:rsidP="00445A0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445A00">
        <w:rPr>
          <w:rFonts w:ascii="Times New Roman" w:hAnsi="Times New Roman" w:cs="Times New Roman"/>
          <w:position w:val="-30"/>
          <w:sz w:val="24"/>
          <w:szCs w:val="24"/>
        </w:rPr>
        <w:object w:dxaOrig="1140" w:dyaOrig="680">
          <v:shape id="_x0000_i1040" type="#_x0000_t75" style="width:82.5pt;height:48.75pt" o:ole="">
            <v:imagedata r:id="rId41" o:title=""/>
          </v:shape>
          <o:OLEObject Type="Embed" ProgID="Equation.DSMT4" ShapeID="_x0000_i1040" DrawAspect="Content" ObjectID="_1732729837" r:id="rId42"/>
        </w:object>
      </w:r>
    </w:p>
    <w:p w:rsidR="00AC4BC5" w:rsidRDefault="008656D0" w:rsidP="00445A0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ropeller advance speed,</w:t>
      </w:r>
    </w:p>
    <w:p w:rsidR="008656D0" w:rsidRDefault="008656D0" w:rsidP="00445A0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8656D0">
        <w:rPr>
          <w:rFonts w:ascii="Times New Roman" w:hAnsi="Times New Roman" w:cs="Times New Roman"/>
          <w:position w:val="-48"/>
          <w:sz w:val="24"/>
          <w:szCs w:val="24"/>
        </w:rPr>
        <w:object w:dxaOrig="6120" w:dyaOrig="1120">
          <v:shape id="_x0000_i1041" type="#_x0000_t75" style="width:441.75pt;height:80.25pt" o:ole="">
            <v:imagedata r:id="rId43" o:title=""/>
          </v:shape>
          <o:OLEObject Type="Embed" ProgID="Equation.DSMT4" ShapeID="_x0000_i1041" DrawAspect="Content" ObjectID="_1732729838" r:id="rId44"/>
        </w:object>
      </w:r>
    </w:p>
    <w:p w:rsidR="008656D0" w:rsidRDefault="008656D0" w:rsidP="008656D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ropeller advance coefficient behind ship,</w:t>
      </w:r>
    </w:p>
    <w:p w:rsidR="008656D0" w:rsidRDefault="008D01A4" w:rsidP="008656D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8E5349">
        <w:rPr>
          <w:rFonts w:ascii="Times New Roman" w:hAnsi="Times New Roman" w:cs="Times New Roman"/>
          <w:position w:val="-50"/>
          <w:sz w:val="24"/>
          <w:szCs w:val="24"/>
        </w:rPr>
        <w:object w:dxaOrig="3900" w:dyaOrig="1380">
          <v:shape id="_x0000_i1049" type="#_x0000_t75" style="width:281.25pt;height:99.75pt" o:ole="">
            <v:imagedata r:id="rId45" o:title=""/>
          </v:shape>
          <o:OLEObject Type="Embed" ProgID="Equation.DSMT4" ShapeID="_x0000_i1049" DrawAspect="Content" ObjectID="_1732729839" r:id="rId46"/>
        </w:object>
      </w:r>
    </w:p>
    <w:p w:rsidR="00445A00" w:rsidRDefault="008E5349" w:rsidP="00445A0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Behind ship efficiency of propeller,</w:t>
      </w:r>
    </w:p>
    <w:p w:rsidR="008E5349" w:rsidRDefault="008D01A4" w:rsidP="00445A00">
      <w:pPr>
        <w:rPr>
          <w:rFonts w:ascii="Times New Roman" w:hAnsi="Times New Roman" w:cs="Times New Roman"/>
          <w:sz w:val="24"/>
          <w:szCs w:val="24"/>
        </w:rPr>
      </w:pPr>
      <w:r w:rsidRPr="008E5349">
        <w:rPr>
          <w:rFonts w:ascii="Times New Roman" w:hAnsi="Times New Roman" w:cs="Times New Roman"/>
          <w:position w:val="-66"/>
          <w:sz w:val="24"/>
          <w:szCs w:val="24"/>
        </w:rPr>
        <w:object w:dxaOrig="5600" w:dyaOrig="1440">
          <v:shape id="_x0000_i1051" type="#_x0000_t75" style="width:404pt;height:104.25pt" o:ole="">
            <v:imagedata r:id="rId47" o:title=""/>
          </v:shape>
          <o:OLEObject Type="Embed" ProgID="Equation.DSMT4" ShapeID="_x0000_i1051" DrawAspect="Content" ObjectID="_1732729840" r:id="rId48"/>
        </w:object>
      </w:r>
    </w:p>
    <w:p w:rsidR="008E5349" w:rsidRDefault="008E5349" w:rsidP="00445A00">
      <w:pPr>
        <w:rPr>
          <w:rFonts w:ascii="Times New Roman" w:hAnsi="Times New Roman" w:cs="Times New Roman"/>
          <w:sz w:val="24"/>
          <w:szCs w:val="24"/>
        </w:rPr>
      </w:pPr>
    </w:p>
    <w:p w:rsidR="008E5349" w:rsidRDefault="008E5349" w:rsidP="00445A00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Hul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fficienc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equir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fo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veral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fficienc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lculation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</w:p>
    <w:p w:rsidR="008E5349" w:rsidRDefault="008E5349" w:rsidP="00445A00">
      <w:pPr>
        <w:rPr>
          <w:rFonts w:ascii="Times New Roman" w:hAnsi="Times New Roman" w:cs="Times New Roman"/>
          <w:sz w:val="24"/>
          <w:szCs w:val="24"/>
        </w:rPr>
      </w:pPr>
      <w:r w:rsidRPr="00DC1B97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 id="_x0000_i1044" type="#_x0000_t75" style="width:198pt;height:45.75pt" o:ole="">
            <v:imagedata r:id="rId49" o:title=""/>
          </v:shape>
          <o:OLEObject Type="Embed" ProgID="Equation.DSMT4" ShapeID="_x0000_i1044" DrawAspect="Content" ObjectID="_1732729841" r:id="rId50"/>
        </w:object>
      </w:r>
    </w:p>
    <w:p w:rsidR="008E5349" w:rsidRDefault="00E80523" w:rsidP="00445A00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Overal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fficienc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xcep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haf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s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sym w:font="Symbol" w:char="F068"/>
      </w:r>
      <w:r w:rsidRPr="00E80523">
        <w:rPr>
          <w:rFonts w:ascii="Times New Roman" w:hAnsi="Times New Roman" w:cs="Times New Roman"/>
          <w:sz w:val="24"/>
          <w:szCs w:val="24"/>
          <w:vertAlign w:val="subscript"/>
        </w:rPr>
        <w:t>S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E80523" w:rsidRDefault="008D01A4" w:rsidP="00445A00">
      <w:pPr>
        <w:rPr>
          <w:rFonts w:ascii="Times New Roman" w:hAnsi="Times New Roman" w:cs="Times New Roman"/>
          <w:sz w:val="24"/>
          <w:szCs w:val="24"/>
        </w:rPr>
      </w:pPr>
      <w:r w:rsidRPr="00DC1B97">
        <w:rPr>
          <w:rFonts w:ascii="Times New Roman" w:hAnsi="Times New Roman" w:cs="Times New Roman"/>
          <w:position w:val="-46"/>
          <w:sz w:val="24"/>
          <w:szCs w:val="24"/>
        </w:rPr>
        <w:object w:dxaOrig="2240" w:dyaOrig="1060">
          <v:shape id="_x0000_i1055" type="#_x0000_t75" style="width:165pt;height:78pt" o:ole="">
            <v:imagedata r:id="rId51" o:title=""/>
          </v:shape>
          <o:OLEObject Type="Embed" ProgID="Equation.DSMT4" ShapeID="_x0000_i1055" DrawAspect="Content" ObjectID="_1732729842" r:id="rId52"/>
        </w:object>
      </w:r>
    </w:p>
    <w:p w:rsidR="00E80523" w:rsidRDefault="00E80523" w:rsidP="00445A00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Ship’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esistanc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omput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eed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rus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</w:t>
      </w:r>
      <w:r w:rsidR="00C116EA"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ropeller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</w:p>
    <w:p w:rsidR="00E80523" w:rsidRDefault="002A53DE" w:rsidP="00445A00">
      <w:pPr>
        <w:rPr>
          <w:rFonts w:ascii="Times New Roman" w:hAnsi="Times New Roman" w:cs="Times New Roman"/>
          <w:sz w:val="24"/>
          <w:szCs w:val="24"/>
        </w:rPr>
      </w:pPr>
      <w:r w:rsidRPr="002A53DE">
        <w:rPr>
          <w:rFonts w:ascii="Times New Roman" w:hAnsi="Times New Roman" w:cs="Times New Roman"/>
          <w:position w:val="-74"/>
          <w:sz w:val="24"/>
          <w:szCs w:val="24"/>
        </w:rPr>
        <w:object w:dxaOrig="5060" w:dyaOrig="1600">
          <v:shape id="_x0000_i1046" type="#_x0000_t75" style="width:365.25pt;height:115.5pt" o:ole="">
            <v:imagedata r:id="rId53" o:title=""/>
          </v:shape>
          <o:OLEObject Type="Embed" ProgID="Equation.DSMT4" ShapeID="_x0000_i1046" DrawAspect="Content" ObjectID="_1732729843" r:id="rId54"/>
        </w:object>
      </w:r>
      <w:bookmarkStart w:id="0" w:name="_GoBack"/>
      <w:bookmarkEnd w:id="0"/>
    </w:p>
    <w:p w:rsidR="002A53DE" w:rsidRDefault="002A53DE" w:rsidP="00445A0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C116EA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ast</w:t>
      </w:r>
      <w:proofErr w:type="spellEnd"/>
      <w:r w:rsidR="00C116E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rak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ow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eed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haf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ss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2A53DE" w:rsidRPr="00E80523" w:rsidRDefault="008D01A4" w:rsidP="00445A00">
      <w:pPr>
        <w:rPr>
          <w:rFonts w:ascii="Times New Roman" w:hAnsi="Times New Roman" w:cs="Times New Roman"/>
          <w:sz w:val="24"/>
          <w:szCs w:val="24"/>
        </w:rPr>
      </w:pPr>
      <w:r w:rsidRPr="002A53DE">
        <w:rPr>
          <w:rFonts w:ascii="Times New Roman" w:hAnsi="Times New Roman" w:cs="Times New Roman"/>
          <w:position w:val="-30"/>
          <w:sz w:val="24"/>
          <w:szCs w:val="24"/>
        </w:rPr>
        <w:object w:dxaOrig="6840" w:dyaOrig="680">
          <v:shape id="_x0000_i1057" type="#_x0000_t75" style="width:493.5pt;height:48.75pt" o:ole="">
            <v:imagedata r:id="rId55" o:title=""/>
          </v:shape>
          <o:OLEObject Type="Embed" ProgID="Equation.DSMT4" ShapeID="_x0000_i1057" DrawAspect="Content" ObjectID="_1732729844" r:id="rId56"/>
        </w:object>
      </w:r>
    </w:p>
    <w:sectPr w:rsidR="002A53DE" w:rsidRPr="00E80523">
      <w:footerReference w:type="default" r:id="rId57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3D6B" w:rsidRDefault="009F3D6B" w:rsidP="007815B4">
      <w:pPr>
        <w:spacing w:after="0" w:line="240" w:lineRule="auto"/>
      </w:pPr>
      <w:r>
        <w:separator/>
      </w:r>
    </w:p>
  </w:endnote>
  <w:endnote w:type="continuationSeparator" w:id="0">
    <w:p w:rsidR="009F3D6B" w:rsidRDefault="009F3D6B" w:rsidP="007815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0098442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46DEF" w:rsidRDefault="00346DE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2046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346DEF" w:rsidRDefault="00346DE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3D6B" w:rsidRDefault="009F3D6B" w:rsidP="007815B4">
      <w:pPr>
        <w:spacing w:after="0" w:line="240" w:lineRule="auto"/>
      </w:pPr>
      <w:r>
        <w:separator/>
      </w:r>
    </w:p>
  </w:footnote>
  <w:footnote w:type="continuationSeparator" w:id="0">
    <w:p w:rsidR="009F3D6B" w:rsidRDefault="009F3D6B" w:rsidP="007815B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1C2106"/>
    <w:multiLevelType w:val="hybridMultilevel"/>
    <w:tmpl w:val="5514706E"/>
    <w:lvl w:ilvl="0" w:tplc="CB4E0C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A7EC1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566004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B768E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B008A6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EDC606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8C017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29878E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5F84B6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164C"/>
    <w:rsid w:val="00051BCB"/>
    <w:rsid w:val="0007718C"/>
    <w:rsid w:val="001456BF"/>
    <w:rsid w:val="001613EC"/>
    <w:rsid w:val="001A6943"/>
    <w:rsid w:val="001C4FCC"/>
    <w:rsid w:val="00226C27"/>
    <w:rsid w:val="00252046"/>
    <w:rsid w:val="002706A0"/>
    <w:rsid w:val="002A53DE"/>
    <w:rsid w:val="003132DF"/>
    <w:rsid w:val="003426AC"/>
    <w:rsid w:val="00346DEF"/>
    <w:rsid w:val="00370F6F"/>
    <w:rsid w:val="003735BB"/>
    <w:rsid w:val="00392E35"/>
    <w:rsid w:val="003D2D86"/>
    <w:rsid w:val="00424460"/>
    <w:rsid w:val="00445A00"/>
    <w:rsid w:val="004513A9"/>
    <w:rsid w:val="004C34FF"/>
    <w:rsid w:val="004C4541"/>
    <w:rsid w:val="00505DF8"/>
    <w:rsid w:val="0050739D"/>
    <w:rsid w:val="005A0B50"/>
    <w:rsid w:val="005D420A"/>
    <w:rsid w:val="005E50D5"/>
    <w:rsid w:val="005F34FF"/>
    <w:rsid w:val="00617050"/>
    <w:rsid w:val="00692A8E"/>
    <w:rsid w:val="00695117"/>
    <w:rsid w:val="006B48B5"/>
    <w:rsid w:val="006B6353"/>
    <w:rsid w:val="006C7A30"/>
    <w:rsid w:val="006E58F0"/>
    <w:rsid w:val="00725A74"/>
    <w:rsid w:val="007815B4"/>
    <w:rsid w:val="007F3E6F"/>
    <w:rsid w:val="008656D0"/>
    <w:rsid w:val="0087010E"/>
    <w:rsid w:val="00883F75"/>
    <w:rsid w:val="008D01A4"/>
    <w:rsid w:val="008E5349"/>
    <w:rsid w:val="00903C98"/>
    <w:rsid w:val="00933D3B"/>
    <w:rsid w:val="00953C1A"/>
    <w:rsid w:val="009B579C"/>
    <w:rsid w:val="009E7465"/>
    <w:rsid w:val="009F2AC2"/>
    <w:rsid w:val="009F3D6B"/>
    <w:rsid w:val="00A139AF"/>
    <w:rsid w:val="00A206BB"/>
    <w:rsid w:val="00AC4BC5"/>
    <w:rsid w:val="00B37B44"/>
    <w:rsid w:val="00C02803"/>
    <w:rsid w:val="00C116EA"/>
    <w:rsid w:val="00C30E47"/>
    <w:rsid w:val="00C52497"/>
    <w:rsid w:val="00C8439F"/>
    <w:rsid w:val="00D43134"/>
    <w:rsid w:val="00D458E1"/>
    <w:rsid w:val="00D87F32"/>
    <w:rsid w:val="00D9076F"/>
    <w:rsid w:val="00DA01FF"/>
    <w:rsid w:val="00DA7BF3"/>
    <w:rsid w:val="00DC1B97"/>
    <w:rsid w:val="00DC21C2"/>
    <w:rsid w:val="00E01B6D"/>
    <w:rsid w:val="00E06A18"/>
    <w:rsid w:val="00E32BC3"/>
    <w:rsid w:val="00E371D2"/>
    <w:rsid w:val="00E80523"/>
    <w:rsid w:val="00E81B93"/>
    <w:rsid w:val="00EC7AD3"/>
    <w:rsid w:val="00ED4422"/>
    <w:rsid w:val="00F45FFD"/>
    <w:rsid w:val="00FA164C"/>
    <w:rsid w:val="00FD3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B77AF20-EB7D-4782-A22F-97AB541A18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C8439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tr-TR"/>
    </w:rPr>
  </w:style>
  <w:style w:type="paragraph" w:styleId="Header">
    <w:name w:val="header"/>
    <w:basedOn w:val="Normal"/>
    <w:link w:val="HeaderChar"/>
    <w:uiPriority w:val="99"/>
    <w:unhideWhenUsed/>
    <w:rsid w:val="007815B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15B4"/>
  </w:style>
  <w:style w:type="paragraph" w:styleId="Footer">
    <w:name w:val="footer"/>
    <w:basedOn w:val="Normal"/>
    <w:link w:val="FooterChar"/>
    <w:uiPriority w:val="99"/>
    <w:unhideWhenUsed/>
    <w:rsid w:val="007815B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15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43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0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24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8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6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696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81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82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37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87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92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8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63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21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9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971636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91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1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7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86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3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49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58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3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89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0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13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626693-EBB4-4DFD-9613-23912C3624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2</TotalTime>
  <Pages>6</Pages>
  <Words>312</Words>
  <Characters>178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İstanbul Teknik Üniversitesi</Company>
  <LinksUpToDate>false</LinksUpToDate>
  <CharactersWithSpaces>2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u</dc:creator>
  <cp:keywords/>
  <dc:description/>
  <cp:lastModifiedBy>ACTAKINACI</cp:lastModifiedBy>
  <cp:revision>52</cp:revision>
  <dcterms:created xsi:type="dcterms:W3CDTF">2016-11-25T09:03:00Z</dcterms:created>
  <dcterms:modified xsi:type="dcterms:W3CDTF">2022-12-16T18:03:00Z</dcterms:modified>
</cp:coreProperties>
</file>